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17"/>
  </p:notesMasterIdLst>
  <p:handoutMasterIdLst>
    <p:handoutMasterId r:id="rId18"/>
  </p:handoutMasterIdLst>
  <p:sldIdLst>
    <p:sldId id="611" r:id="rId3"/>
    <p:sldId id="527" r:id="rId4"/>
    <p:sldId id="573" r:id="rId5"/>
    <p:sldId id="574" r:id="rId6"/>
    <p:sldId id="575" r:id="rId7"/>
    <p:sldId id="563" r:id="rId8"/>
    <p:sldId id="578" r:id="rId9"/>
    <p:sldId id="579" r:id="rId10"/>
    <p:sldId id="585" r:id="rId11"/>
    <p:sldId id="580" r:id="rId12"/>
    <p:sldId id="581" r:id="rId13"/>
    <p:sldId id="583" r:id="rId14"/>
    <p:sldId id="584" r:id="rId15"/>
    <p:sldId id="586" r:id="rId16"/>
  </p:sldIdLst>
  <p:sldSz cx="12190413" cy="6859588"/>
  <p:notesSz cx="6858000" cy="9144000"/>
  <p:custDataLst>
    <p:tags r:id="rId19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B11212"/>
    <a:srgbClr val="9900CC"/>
    <a:srgbClr val="0066CC"/>
    <a:srgbClr val="38B1BF"/>
    <a:srgbClr val="0066FF"/>
    <a:srgbClr val="3399FF"/>
    <a:srgbClr val="0033CC"/>
    <a:srgbClr val="EF7768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25" autoAdjust="0"/>
    <p:restoredTop sz="94256" autoAdjust="0"/>
  </p:normalViewPr>
  <p:slideViewPr>
    <p:cSldViewPr>
      <p:cViewPr varScale="1">
        <p:scale>
          <a:sx n="82" d="100"/>
          <a:sy n="82" d="100"/>
        </p:scale>
        <p:origin x="1008" y="72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AC173A-3DA8-4893-B28A-1E15F55C330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10883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6712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52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0862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3608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285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311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436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640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994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32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2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840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51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9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9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9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3" y="299774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EF7768">
                    <a:lumMod val="50000"/>
                  </a:srgbClr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主讲老师：陈小玉</a:t>
            </a:r>
            <a:endParaRPr kumimoji="0" lang="en-US" altLang="zh-CN" sz="4800" b="0" i="0" u="none" strike="noStrike" kern="1200" cap="none" spc="0" normalizeH="0" baseline="0" noProof="0" dirty="0">
              <a:ln>
                <a:noFill/>
              </a:ln>
              <a:solidFill>
                <a:srgbClr val="EF7768">
                  <a:lumMod val="50000"/>
                </a:srgbClr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34930" y="4493758"/>
            <a:ext cx="6340197" cy="1135054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印品黑体" panose="00000500000000000000"/>
                <a:cs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练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篇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、提高篇、进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阶篇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</a:t>
            </a: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章 动态规划入门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57349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421682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57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78152" y="90951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52" y="1863885"/>
            <a:ext cx="9222218" cy="411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9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247324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300454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5328" y="2383779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嵌套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执行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数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时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9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1886380"/>
            <a:ext cx="895638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只是第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之间的最少租金，并不知道停靠了哪些站点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还想知道停靠的站点，怎么办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35283" y="4482746"/>
            <a:ext cx="8956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辅助数组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个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决策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停靠站点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110647" y="3812359"/>
            <a:ext cx="9110687" cy="804142"/>
            <a:chOff x="1224126" y="4109197"/>
            <a:chExt cx="9110687" cy="804142"/>
          </a:xfrm>
        </p:grpSpPr>
        <p:sp>
          <p:nvSpPr>
            <p:cNvPr id="22" name="矩形 21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001012"/>
                </p:ext>
              </p:extLst>
            </p:nvPr>
          </p:nvGraphicFramePr>
          <p:xfrm>
            <a:off x="4245163" y="4264052"/>
            <a:ext cx="608965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4" imgW="2374560" imgH="253800" progId="Equation.DSMT4">
                    <p:embed/>
                  </p:oleObj>
                </mc:Choice>
                <mc:Fallback>
                  <p:oleObj name="Equation" r:id="rId4" imgW="237456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163" y="4264052"/>
                          <a:ext cx="6089650" cy="649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220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531106" y="1125112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最优解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77928" y="1917059"/>
            <a:ext cx="3729662" cy="3168919"/>
            <a:chOff x="3350342" y="2531897"/>
            <a:chExt cx="3729662" cy="316891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1592" y="257732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350342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142" y="1962488"/>
            <a:ext cx="3663642" cy="312348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759829" y="5211410"/>
            <a:ext cx="499156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案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2——4——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8354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982638" y="1125538"/>
            <a:ext cx="871296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属于线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一种，以区间长度作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阶段，以区间的左右端点作为状态的维度。一个状态通常由被它包含且比它更小的区间状态转移而来。阶段（长度）、状态（左右端点）、决策三者按照由外到内的顺序构成三层循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66614" y="1011558"/>
            <a:ext cx="891334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题目描述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1359/T162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长江游艇俱乐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长江上设置了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游艇出租站，游客可以在这些出租站租用游艇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下游的任何一个游艇出租站归还游艇。游艇出租站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租金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现在要求出从游艇出租站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需的最少的租金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98" name="对象 4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9632">
            <a:off x="3601963" y="3681855"/>
            <a:ext cx="417646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100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22598" y="1557586"/>
            <a:ext cx="898978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要租用游艇从一个站到另外一个站时，中间可能经过很多站点，不同的停靠站策略就有不同的租金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穷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有的停靠策略，例如一共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，当求子问题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的停靠策略时，子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0" y="1048165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01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520196" y="959518"/>
            <a:ext cx="89897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果再继续求解子问题，会发现有大量的子问题重叠，其算法时间复杂度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暴力穷举的办法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不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取的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可以使用动态规划？</a:t>
            </a:r>
            <a:endParaRPr lang="zh-CN" altLang="zh-CN" sz="2800" b="1" dirty="0">
              <a:solidFill>
                <a:schemeClr val="accent5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926854" y="3067400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8871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145632" y="105353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880364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314982" y="116598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26654" y="1939716"/>
            <a:ext cx="898978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（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…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的最优解（最少租金）问题，考查是否具有最优子结构性质。</a:t>
            </a:r>
          </a:p>
        </p:txBody>
      </p:sp>
      <p:pic>
        <p:nvPicPr>
          <p:cNvPr id="2" name="对象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214" y="3343137"/>
            <a:ext cx="6869152" cy="85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3455132" y="3986741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55734" y="4079607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53449" y="4941962"/>
            <a:ext cx="969197" cy="916189"/>
            <a:chOff x="6156589" y="2586760"/>
            <a:chExt cx="504056" cy="504056"/>
          </a:xfrm>
        </p:grpSpPr>
        <p:sp>
          <p:nvSpPr>
            <p:cNvPr id="14" name="椭圆 13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Box 30"/>
          <p:cNvSpPr txBox="1"/>
          <p:nvPr/>
        </p:nvSpPr>
        <p:spPr>
          <a:xfrm>
            <a:off x="2638822" y="5030723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91154" y="4941962"/>
            <a:ext cx="936100" cy="933163"/>
            <a:chOff x="6192159" y="2586760"/>
            <a:chExt cx="468486" cy="504056"/>
          </a:xfrm>
        </p:grpSpPr>
        <p:sp>
          <p:nvSpPr>
            <p:cNvPr id="22" name="椭圆 21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6847722" y="5024371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198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32" grpId="0"/>
      <p:bldP spid="33" grpId="0"/>
      <p:bldP spid="20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1253226"/>
            <a:ext cx="898534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46466" y="1268840"/>
            <a:ext cx="79012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表示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站点的最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少租金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904549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540258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对象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671" y="3228513"/>
            <a:ext cx="5328592" cy="66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38254" y="3832813"/>
            <a:ext cx="9012209" cy="804275"/>
            <a:chOff x="1224126" y="4109197"/>
            <a:chExt cx="9012209" cy="804275"/>
          </a:xfrm>
        </p:grpSpPr>
        <p:sp>
          <p:nvSpPr>
            <p:cNvPr id="14" name="矩形 13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68371"/>
                </p:ext>
              </p:extLst>
            </p:nvPr>
          </p:nvGraphicFramePr>
          <p:xfrm>
            <a:off x="4341947" y="4264184"/>
            <a:ext cx="58943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947" y="4264184"/>
                          <a:ext cx="5894388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3558534" y="4566496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2" name="矩形 21"/>
          <p:cNvSpPr/>
          <p:nvPr/>
        </p:nvSpPr>
        <p:spPr>
          <a:xfrm>
            <a:off x="3550228" y="5225992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90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7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2" name="Picture 2" descr="04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678" y="2577327"/>
            <a:ext cx="3816424" cy="324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519142" y="2577327"/>
            <a:ext cx="3957859" cy="3243960"/>
            <a:chOff x="5519142" y="2577327"/>
            <a:chExt cx="3957859" cy="3243960"/>
          </a:xfrm>
        </p:grpSpPr>
        <p:pic>
          <p:nvPicPr>
            <p:cNvPr id="18" name="Picture 2" descr="043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0577" y="2577327"/>
              <a:ext cx="3816424" cy="3243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5519142" y="257732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414686" y="1128860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：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766614" y="1664169"/>
            <a:ext cx="9012209" cy="804275"/>
            <a:chOff x="1224126" y="4109197"/>
            <a:chExt cx="9012209" cy="804275"/>
          </a:xfrm>
        </p:grpSpPr>
        <p:sp>
          <p:nvSpPr>
            <p:cNvPr id="20" name="矩形 19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038217"/>
                </p:ext>
              </p:extLst>
            </p:nvPr>
          </p:nvGraphicFramePr>
          <p:xfrm>
            <a:off x="4341947" y="4264184"/>
            <a:ext cx="58943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947" y="4264184"/>
                          <a:ext cx="5894388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69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422798" y="2144360"/>
            <a:ext cx="4410690" cy="3600400"/>
            <a:chOff x="3286894" y="2531897"/>
            <a:chExt cx="3780821" cy="312348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9303" y="253189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286894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1563926" y="127458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：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3494411" y="1256073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[6]=15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64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52</TotalTime>
  <Words>1027</Words>
  <Application>Microsoft Office PowerPoint</Application>
  <PresentationFormat>自定义</PresentationFormat>
  <Paragraphs>91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方正姚体</vt:lpstr>
      <vt:lpstr>华文新魏</vt:lpstr>
      <vt:lpstr>华文行楷</vt:lpstr>
      <vt:lpstr>宋体</vt:lpstr>
      <vt:lpstr>微软雅黑</vt:lpstr>
      <vt:lpstr>印品黑体</vt:lpstr>
      <vt:lpstr>Arial</vt:lpstr>
      <vt:lpstr>Calibri</vt:lpstr>
      <vt:lpstr>Impact</vt:lpstr>
      <vt:lpstr>Times New Roman</vt:lpstr>
      <vt:lpstr>Trebuchet MS</vt:lpstr>
      <vt:lpstr>Wingdings 3</vt:lpstr>
      <vt:lpstr>Office 主题</vt:lpstr>
      <vt:lpstr>平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6</cp:revision>
  <dcterms:created xsi:type="dcterms:W3CDTF">2015-04-23T03:04:00Z</dcterms:created>
  <dcterms:modified xsi:type="dcterms:W3CDTF">2024-09-20T10:2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